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693" r:id="rId2"/>
    <p:sldId id="708" r:id="rId3"/>
    <p:sldId id="692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6170"/>
  </p:normalViewPr>
  <p:slideViewPr>
    <p:cSldViewPr snapToGrid="0" snapToObjects="1">
      <p:cViewPr varScale="1">
        <p:scale>
          <a:sx n="121" d="100"/>
          <a:sy n="121" d="100"/>
        </p:scale>
        <p:origin x="200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5F9EF-22DD-5F4F-8F90-336A37491B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7D8DC6-A8A4-6047-9B35-A80FC4BA74F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FD45B4-C991-C844-8AE1-BE731A52B6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EBAEE2-089D-2C40-AF35-3CC5D8202E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BF7EBD-D416-BA48-B922-169EFB331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484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40BC8-0CA9-9349-80FC-DC04BAC8D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030588-CC37-7741-A30C-1A5AAA7C7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11623D-D20E-FA40-A6BF-273A15496A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30C8-E5F3-ED43-8576-24EB9428E1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D9ED0C-B622-084C-AD24-54F4D4F5B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492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4DB98FE-EECC-5947-8D63-D5E43F4E40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191849-4ABD-0447-BBE9-1F5F7A5D7E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FC2736-1CE9-064D-A360-FD97678BDB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5CE442-0BC4-3242-AF11-7221E375C2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5D8E5A-7FEB-E14E-AD41-D1142D37E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702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AC29FE-331F-AB4A-9FB2-ED949828F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60D86-A427-7B44-8EA3-14FB5C015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F3DBDE-7DB5-DF4E-BBB5-79D40C3B21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4A06F0-DDC1-4F4D-B812-1549897122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9F4735-4ADB-D44A-9C7E-47E844684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55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8996A6-AF3A-9143-AF86-08B7621F47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EB7E4A-D083-9244-84F9-71172E4C29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2D4029-330A-4E4D-8438-ED1038AA0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47CE04-E285-A743-A931-1AA6A2534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A4B912-F072-CF4B-8338-83D78370B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846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16BDC9-EE22-1C48-AC08-B2DB7D96A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48CFBA-4E98-EB4F-96B6-22F70B59B0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81204A-789D-8F4D-8278-8D1C539BF2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A7E7EF-EB96-1F4C-85AD-96B46CBB7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6BC6B1-3AAC-AE41-958B-CAD930AA3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EDAF7D-4BB0-4944-802F-7C450A054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605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47ACE-C27C-AA4A-A673-DAAECF3642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483265-7CA2-3646-B69F-10C6241EBD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1CBA0A-7E93-9C47-9ABF-491108FE9E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40565EB-2DE3-3540-B121-BBD0A222C1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8764D3-9BED-3F46-BD05-6A62066CA4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DCE96F9-F74D-484A-8A74-DE5F8262C2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5F6C61C-CD8D-BB45-B285-37DD3DF0C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F4C646B-4470-1F4F-AE7F-78081F965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834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B21FE-3607-C843-AA11-CF424C9A6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E052B6-1A44-304D-8373-E37F8D3C6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FA5BDA-2815-0B4C-8DD3-636BE91BC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312A71-3D07-8D4A-8EF1-03C4B49A7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2593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C99900-B95C-AD4A-8C36-400DF589C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9FE4B3-6EB1-8C49-92D0-EB97A9C56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BE2132-A31F-AA4D-8B16-EA02044FC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090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CF1D6-437D-804A-A6F3-3ECD7508A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742E0C-87EB-3E44-BF73-E2CD66C7AC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E292606-0C9E-AF43-A5C9-94FD4BBCC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CE18E5-1187-4C4E-B27C-7DF6FBE5D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9928BD-3FFD-904D-8262-BAF454869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21DF37-D6F3-054E-9A38-986A23749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7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F68751-B66D-514A-B49B-E1CC17971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A0367C3-4127-FD4A-93EC-E585E721F6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90C5D6-50D2-494E-9225-6A0334553D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34D662-86EF-E847-B724-858ECDE1BA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7D6E94-25D4-4E4A-9D20-CC428C6F5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5D5167-3658-8A49-8391-788CEE169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44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51A6DDC-E0E6-0348-93BB-91D39CF67E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D466D1-0152-6548-9199-01C9234F22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1B7B79-B291-8844-A823-B7CD6F5CCC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BB265A-A212-9740-B9A6-28131EEC573D}" type="datetimeFigureOut">
              <a:rPr lang="en-US" smtClean="0"/>
              <a:t>2/1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D4F3FA-81B7-8B48-ABF6-D5A939C731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CADB88-757A-8746-BE75-3987F84488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2704D-47A9-8A49-BA2C-386C5BE4CA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26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oint mass dynamics of missi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ECA1B-B9A9-4A21-881F-32E80B1404B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7792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1752600"/>
            <a:ext cx="7696200" cy="4419600"/>
          </a:xfrm>
        </p:spPr>
        <p:txBody>
          <a:bodyPr/>
          <a:lstStyle/>
          <a:p>
            <a:r>
              <a:rPr lang="en-US" dirty="0"/>
              <a:t>Equations are written in flat and non-rotating earth</a:t>
            </a:r>
            <a:endParaRPr lang="en-IN" dirty="0"/>
          </a:p>
          <a:p>
            <a:pPr lvl="1"/>
            <a:r>
              <a:rPr lang="en-IN" sz="2300" dirty="0"/>
              <a:t>All forces act at the CG of the airplane</a:t>
            </a:r>
          </a:p>
          <a:p>
            <a:pPr lvl="1"/>
            <a:r>
              <a:rPr lang="en-IN" sz="2300" dirty="0"/>
              <a:t>Acceleration due to gravity (g) is assumed to be function of altitude</a:t>
            </a:r>
          </a:p>
          <a:p>
            <a:pPr lvl="1"/>
            <a:r>
              <a:rPr lang="en-IN" sz="2300" dirty="0"/>
              <a:t>Atmosphere is at rest relative to earth</a:t>
            </a:r>
          </a:p>
          <a:p>
            <a:pPr lvl="2"/>
            <a:r>
              <a:rPr lang="en-IN" sz="1900" dirty="0"/>
              <a:t>Atmospheric properties are functions of altitude only</a:t>
            </a:r>
          </a:p>
          <a:p>
            <a:pPr lvl="1"/>
            <a:r>
              <a:rPr lang="en-IN" sz="2300" dirty="0"/>
              <a:t>Forces acting on missile are thrust, aerodynamic forces and its weight</a:t>
            </a:r>
          </a:p>
          <a:p>
            <a:pPr lvl="1"/>
            <a:r>
              <a:rPr lang="en-IN" sz="2300" dirty="0"/>
              <a:t>Vehicle attitude is ignored, only direction of velocity vector is consider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9BC3AD-549D-4AA1-BA21-418496D1FDD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Basic Assumptions for</a:t>
            </a:r>
            <a:br>
              <a:rPr lang="en-IN" dirty="0"/>
            </a:br>
            <a:r>
              <a:rPr lang="en-IN" dirty="0"/>
              <a:t>Point Mass Model</a:t>
            </a:r>
          </a:p>
        </p:txBody>
      </p:sp>
    </p:spTree>
    <p:extLst>
      <p:ext uri="{BB962C8B-B14F-4D97-AF65-F5344CB8AC3E}">
        <p14:creationId xmlns:p14="http://schemas.microsoft.com/office/powerpoint/2010/main" val="36333358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9BC3AD-549D-4AA1-BA21-418496D1FDD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mass 3-D model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2057401" y="1790623"/>
          <a:ext cx="2747963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549400" imgH="1828800" progId="Equation.DSMT4">
                  <p:embed/>
                </p:oleObj>
              </mc:Choice>
              <mc:Fallback>
                <p:oleObj name="Equation" r:id="rId3" imgW="1549400" imgH="182880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1790623"/>
                        <a:ext cx="2747963" cy="324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/>
        </p:nvGraphicFramePr>
        <p:xfrm>
          <a:off x="1905000" y="5315193"/>
          <a:ext cx="4114800" cy="68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514600" imgH="419100" progId="Equation.DSMT4">
                  <p:embed/>
                </p:oleObj>
              </mc:Choice>
              <mc:Fallback>
                <p:oleObj name="Equation" r:id="rId5" imgW="2514600" imgH="419100" progId="Equation.DSMT4">
                  <p:embed/>
                  <p:pic>
                    <p:nvPicPr>
                      <p:cNvPr id="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15193"/>
                        <a:ext cx="4114800" cy="685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/>
        </p:nvGraphicFramePr>
        <p:xfrm>
          <a:off x="6400800" y="4724401"/>
          <a:ext cx="2210594" cy="69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460500" imgH="457200" progId="Equation.DSMT4">
                  <p:embed/>
                </p:oleObj>
              </mc:Choice>
              <mc:Fallback>
                <p:oleObj name="Equation" r:id="rId7" imgW="1460500" imgH="457200" progId="Equation.DSMT4">
                  <p:embed/>
                  <p:pic>
                    <p:nvPicPr>
                      <p:cNvPr id="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4401"/>
                        <a:ext cx="2210594" cy="69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/>
        </p:nvGraphicFramePr>
        <p:xfrm>
          <a:off x="6400800" y="5410201"/>
          <a:ext cx="1447800" cy="8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977476" imgH="545863" progId="Equation.DSMT4">
                  <p:embed/>
                </p:oleObj>
              </mc:Choice>
              <mc:Fallback>
                <p:oleObj name="Equation" r:id="rId9" imgW="977476" imgH="545863" progId="Equation.DSMT4">
                  <p:embed/>
                  <p:pic>
                    <p:nvPicPr>
                      <p:cNvPr id="9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10201"/>
                        <a:ext cx="1447800" cy="8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09" name="Picture 20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790622"/>
            <a:ext cx="3352800" cy="279514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28429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89</Words>
  <Application>Microsoft Macintosh PowerPoint</Application>
  <PresentationFormat>Widescreen</PresentationFormat>
  <Paragraphs>13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Point mass dynamics of missile</vt:lpstr>
      <vt:lpstr>Basic Assumptions for Point Mass Model</vt:lpstr>
      <vt:lpstr>Point mass 3-D mode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int mass dynamics of missile</dc:title>
  <dc:creator>Premkumar Kumar</dc:creator>
  <cp:lastModifiedBy>Premkumar Kumar</cp:lastModifiedBy>
  <cp:revision>1</cp:revision>
  <dcterms:created xsi:type="dcterms:W3CDTF">2021-02-14T10:42:03Z</dcterms:created>
  <dcterms:modified xsi:type="dcterms:W3CDTF">2021-02-14T10:43:06Z</dcterms:modified>
</cp:coreProperties>
</file>